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2665E1" w:rsidRDefault="002665E1">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0A2B9A" w:rsidRDefault="000A2B9A">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sidR="00AE640C">
        <w:rPr>
          <w:rFonts w:ascii="Times New Roman" w:hAnsi="Times New Roman" w:hint="eastAsia"/>
          <w:sz w:val="24"/>
          <w:szCs w:val="24"/>
        </w:rPr>
        <w:t>号煤的大分子结构模型的构建，采</w:t>
      </w:r>
      <w:r>
        <w:rPr>
          <w:rFonts w:ascii="Times New Roman" w:hAnsi="Times New Roman" w:hint="eastAsia"/>
          <w:sz w:val="24"/>
          <w:szCs w:val="24"/>
        </w:rPr>
        <w:t>用材料分析软件</w:t>
      </w:r>
      <w:r>
        <w:rPr>
          <w:rFonts w:ascii="Times New Roman" w:hAnsi="Times New Roman"/>
          <w:sz w:val="24"/>
          <w:szCs w:val="24"/>
        </w:rPr>
        <w:t>Materials Studio</w:t>
      </w:r>
      <w:r w:rsidR="00AE640C">
        <w:rPr>
          <w:rFonts w:ascii="Times New Roman" w:hAnsi="Times New Roman" w:hint="eastAsia"/>
          <w:sz w:val="24"/>
          <w:szCs w:val="24"/>
        </w:rPr>
        <w:t>对大分子结构模型进行分子力学、分子动力学以及量子化学模拟，采</w:t>
      </w:r>
      <w:r>
        <w:rPr>
          <w:rFonts w:ascii="Times New Roman" w:hAnsi="Times New Roman" w:hint="eastAsia"/>
          <w:sz w:val="24"/>
          <w:szCs w:val="24"/>
        </w:rPr>
        <w:t>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sidR="005A5E6B">
        <w:rPr>
          <w:rFonts w:ascii="Times New Roman" w:hAnsi="Times New Roman" w:hint="eastAsia"/>
          <w:sz w:val="24"/>
          <w:szCs w:val="24"/>
        </w:rPr>
        <w:t>反应力场模拟大分子结构模型在介观尺度下的热解</w:t>
      </w:r>
      <w:r>
        <w:rPr>
          <w:rFonts w:ascii="Times New Roman" w:hAnsi="Times New Roman" w:hint="eastAsia"/>
          <w:sz w:val="24"/>
          <w:szCs w:val="24"/>
        </w:rPr>
        <w:t>反应，以及有关的</w:t>
      </w:r>
      <w:r w:rsidR="005A5E6B">
        <w:rPr>
          <w:rFonts w:ascii="Times New Roman" w:hAnsi="Times New Roman" w:hint="eastAsia"/>
          <w:sz w:val="24"/>
          <w:szCs w:val="24"/>
        </w:rPr>
        <w:t>能量变化和</w:t>
      </w:r>
      <w:r>
        <w:rPr>
          <w:rFonts w:ascii="Times New Roman" w:hAnsi="Times New Roman" w:hint="eastAsia"/>
          <w:sz w:val="24"/>
          <w:szCs w:val="24"/>
        </w:rPr>
        <w:t>热解产物的</w:t>
      </w:r>
      <w:r w:rsidR="005A5E6B">
        <w:rPr>
          <w:rFonts w:ascii="Times New Roman" w:hAnsi="Times New Roman" w:hint="eastAsia"/>
          <w:sz w:val="24"/>
          <w:szCs w:val="24"/>
        </w:rPr>
        <w:t>生成</w:t>
      </w:r>
      <w:r>
        <w:rPr>
          <w:rFonts w:ascii="Times New Roman" w:hAnsi="Times New Roman" w:hint="eastAsia"/>
          <w:sz w:val="24"/>
          <w:szCs w:val="24"/>
        </w:rPr>
        <w:t>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lastRenderedPageBreak/>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rsidP="008A6415">
      <w:pPr>
        <w:spacing w:line="360" w:lineRule="auto"/>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7"/>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78</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25365C"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89</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25365C"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25365C"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A55B2C">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8"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9"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8"/>
      <w:bookmarkEnd w:id="9"/>
    </w:p>
    <w:p w:rsidR="00EF0434" w:rsidRDefault="004C5951">
      <w:pPr>
        <w:pStyle w:val="2"/>
        <w:spacing w:line="415" w:lineRule="auto"/>
        <w:rPr>
          <w:rFonts w:ascii="Times New Roman" w:eastAsia="黑体" w:hAnsi="Times New Roman"/>
          <w:sz w:val="28"/>
          <w:szCs w:val="28"/>
        </w:rPr>
      </w:pPr>
      <w:bookmarkStart w:id="10" w:name="_Toc715716"/>
      <w:bookmarkStart w:id="11"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0"/>
      <w:bookmarkEnd w:id="11"/>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2" w:name="_Toc715717"/>
      <w:bookmarkStart w:id="13"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2"/>
      <w:bookmarkEnd w:id="13"/>
    </w:p>
    <w:p w:rsidR="00EF0434" w:rsidRDefault="004C5951">
      <w:pPr>
        <w:spacing w:line="415" w:lineRule="auto"/>
        <w:outlineLvl w:val="2"/>
        <w:rPr>
          <w:rFonts w:ascii="Times New Roman" w:eastAsia="黑体" w:hAnsi="Times New Roman"/>
          <w:b/>
          <w:sz w:val="24"/>
          <w:szCs w:val="24"/>
        </w:rPr>
      </w:pPr>
      <w:bookmarkStart w:id="14"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14:anchorId="681C4457" wp14:editId="1F76BE2F">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14:anchorId="296ADF3A" wp14:editId="040278DC">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14:anchorId="6DE339A8" wp14:editId="4127C28A">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sidR="00C67F75">
        <w:rPr>
          <w:rFonts w:ascii="Times New Roman" w:hAnsi="Times New Roman" w:hint="eastAsia"/>
          <w:kern w:val="0"/>
          <w:sz w:val="24"/>
          <w:szCs w:val="24"/>
        </w:rPr>
        <w:t>成庄无烟煤</w:t>
      </w:r>
      <w:r w:rsidR="00C67F75">
        <w:rPr>
          <w:rFonts w:ascii="Times New Roman" w:hAnsi="Times New Roman" w:hint="eastAsia"/>
          <w:kern w:val="0"/>
          <w:sz w:val="24"/>
          <w:szCs w:val="24"/>
        </w:rPr>
        <w:t>(</w:t>
      </w:r>
      <w:r>
        <w:rPr>
          <w:rFonts w:ascii="Times New Roman" w:hAnsi="Times New Roman" w:hint="eastAsia"/>
          <w:kern w:val="0"/>
          <w:sz w:val="24"/>
          <w:szCs w:val="24"/>
        </w:rPr>
        <w:t>图</w:t>
      </w:r>
      <w:r>
        <w:rPr>
          <w:rFonts w:ascii="Times New Roman" w:hAnsi="Times New Roman"/>
          <w:kern w:val="0"/>
          <w:sz w:val="24"/>
          <w:szCs w:val="24"/>
        </w:rPr>
        <w:t>1-4</w:t>
      </w:r>
      <w:r w:rsidR="00C67F75">
        <w:rPr>
          <w:rFonts w:ascii="Times New Roman" w:hAnsi="Times New Roman" w:hint="eastAsia"/>
          <w:kern w:val="0"/>
          <w:sz w:val="24"/>
          <w:szCs w:val="24"/>
        </w:rPr>
        <w:t>)</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14:anchorId="2D5F002D" wp14:editId="3096823C">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14:anchorId="190F0101" wp14:editId="6FA64898">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6"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6"/>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7" w:name="_Toc715718"/>
      <w:bookmarkStart w:id="18"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7"/>
      <w:bookmarkEnd w:id="18"/>
    </w:p>
    <w:p w:rsidR="00EF0434" w:rsidRDefault="004C5951">
      <w:pPr>
        <w:spacing w:line="415" w:lineRule="auto"/>
        <w:outlineLvl w:val="2"/>
        <w:rPr>
          <w:rFonts w:ascii="Times New Roman" w:eastAsia="黑体" w:hAnsi="Times New Roman"/>
          <w:b/>
          <w:sz w:val="24"/>
          <w:szCs w:val="24"/>
        </w:rPr>
      </w:pPr>
      <w:bookmarkStart w:id="19"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1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bookmarkStart w:id="20" w:name="_Toc715719"/>
      <w:r w:rsidR="00B70C91">
        <w:rPr>
          <w:rFonts w:ascii="Times New Roman" w:hAnsi="Times New Roman" w:hint="eastAsia"/>
          <w:kern w:val="0"/>
          <w:sz w:val="24"/>
          <w:szCs w:val="24"/>
        </w:rPr>
        <w:t>适用，也可以推广到煤的其他热解产物中。</w:t>
      </w:r>
    </w:p>
    <w:p w:rsidR="00EF0434" w:rsidRDefault="004C5951">
      <w:pPr>
        <w:spacing w:line="415" w:lineRule="auto"/>
        <w:outlineLvl w:val="2"/>
        <w:rPr>
          <w:rFonts w:ascii="Times New Roman" w:eastAsia="黑体" w:hAnsi="Times New Roman"/>
          <w:b/>
          <w:sz w:val="24"/>
          <w:szCs w:val="24"/>
        </w:rPr>
      </w:pPr>
      <w:bookmarkStart w:id="21"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0"/>
      <w:bookmarkEnd w:id="2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20845981"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2"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2"/>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3" w:name="_Toc715721"/>
      <w:bookmarkStart w:id="24"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3"/>
      <w:bookmarkEnd w:id="24"/>
    </w:p>
    <w:p w:rsidR="00EF0434" w:rsidRDefault="004C5951">
      <w:pPr>
        <w:spacing w:line="415" w:lineRule="auto"/>
        <w:outlineLvl w:val="2"/>
        <w:rPr>
          <w:rFonts w:ascii="Times New Roman" w:eastAsia="黑体" w:hAnsi="Times New Roman"/>
          <w:b/>
          <w:sz w:val="24"/>
          <w:szCs w:val="24"/>
        </w:rPr>
      </w:pPr>
      <w:bookmarkStart w:id="25"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5"/>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试验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6"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14:anchorId="593BE920" wp14:editId="6A6B5ED8">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工业分析、</w:t>
                              </w:r>
                            </w:p>
                            <w:p w:rsidR="002665E1" w:rsidRDefault="002665E1">
                              <w:pPr>
                                <w:ind w:firstLineChars="50" w:firstLine="105"/>
                              </w:pPr>
                              <w:r>
                                <w:rPr>
                                  <w:rFonts w:hint="eastAsia"/>
                                </w:rPr>
                                <w:t>元素分析</w:t>
                              </w:r>
                            </w:p>
                            <w:p w:rsidR="002665E1" w:rsidRDefault="002665E1"/>
                            <w:p w:rsidR="002665E1" w:rsidRDefault="002665E1">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分子力学、动力学模拟</w:t>
                              </w:r>
                            </w:p>
                            <w:p w:rsidR="002665E1" w:rsidRDefault="002665E1">
                              <w:pPr>
                                <w:jc w:val="center"/>
                              </w:pPr>
                            </w:p>
                            <w:p w:rsidR="002665E1" w:rsidRDefault="002665E1">
                              <w:pPr>
                                <w:jc w:val="center"/>
                              </w:pPr>
                            </w:p>
                            <w:p w:rsidR="002665E1" w:rsidRDefault="002665E1">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热解产物分析</w:t>
                              </w:r>
                            </w:p>
                            <w:p w:rsidR="002665E1" w:rsidRDefault="002665E1">
                              <w:pPr>
                                <w:jc w:val="center"/>
                              </w:pPr>
                            </w:p>
                            <w:p w:rsidR="002665E1" w:rsidRDefault="002665E1">
                              <w:pPr>
                                <w:jc w:val="center"/>
                              </w:pPr>
                            </w:p>
                            <w:p w:rsidR="002665E1" w:rsidRDefault="002665E1">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2665E1" w:rsidRDefault="002665E1">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2665E1" w:rsidRDefault="002665E1">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2665E1" w:rsidRDefault="002665E1">
                              <w:pPr>
                                <w:pStyle w:val="a8"/>
                                <w:spacing w:before="0" w:beforeAutospacing="0" w:after="0" w:afterAutospacing="0"/>
                                <w:jc w:val="center"/>
                              </w:pPr>
                              <w:r>
                                <w:rPr>
                                  <w:rFonts w:ascii="Calibri" w:cs="Times New Roman" w:hint="eastAsia"/>
                                  <w:kern w:val="2"/>
                                  <w:sz w:val="21"/>
                                  <w:szCs w:val="21"/>
                                </w:rPr>
                                <w:t>下的热解模拟</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不同升温速率条件下的热解模拟</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系统能量变化规律</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2665E1" w:rsidRDefault="002665E1">
                              <w:pPr>
                                <w:pStyle w:val="a8"/>
                                <w:spacing w:before="0" w:beforeAutospacing="0" w:after="0" w:afterAutospacing="0"/>
                                <w:jc w:val="center"/>
                              </w:pPr>
                              <w:r>
                                <w:rPr>
                                  <w:rFonts w:ascii="Calibri" w:cs="Times New Roman" w:hint="eastAsia"/>
                                  <w:kern w:val="2"/>
                                  <w:sz w:val="21"/>
                                  <w:szCs w:val="21"/>
                                </w:rPr>
                                <w:t>失重特征</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hAnsi="Calibri" w:cs="Times New Roman"/>
                                  <w:kern w:val="2"/>
                                  <w:sz w:val="21"/>
                                  <w:szCs w:val="21"/>
                                </w:rPr>
                                <w:t> </w:t>
                              </w:r>
                            </w:p>
                            <w:p w:rsidR="002665E1" w:rsidRDefault="002665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7"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8"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7"/>
      <w:bookmarkEnd w:id="28"/>
    </w:p>
    <w:p w:rsidR="00EF0434" w:rsidRDefault="004C5951">
      <w:pPr>
        <w:pStyle w:val="2"/>
        <w:spacing w:line="415" w:lineRule="auto"/>
        <w:rPr>
          <w:rFonts w:ascii="Times New Roman" w:eastAsia="黑体" w:hAnsi="Times New Roman"/>
          <w:sz w:val="28"/>
          <w:szCs w:val="28"/>
        </w:rPr>
      </w:pPr>
      <w:bookmarkStart w:id="29" w:name="_Toc715723"/>
      <w:bookmarkStart w:id="30"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29"/>
      <w:bookmarkEnd w:id="3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矿区东曲</w:t>
      </w:r>
      <w:r>
        <w:rPr>
          <w:rFonts w:ascii="Times New Roman" w:hAnsi="Times New Roman"/>
          <w:sz w:val="24"/>
          <w:szCs w:val="24"/>
        </w:rPr>
        <w:t>2</w:t>
      </w:r>
      <w:r>
        <w:rPr>
          <w:rFonts w:ascii="Times New Roman" w:hAnsi="Times New Roman" w:hint="eastAsia"/>
          <w:sz w:val="24"/>
          <w:szCs w:val="24"/>
        </w:rPr>
        <w:t>号煤层，</w:t>
      </w:r>
      <w:r w:rsidR="000A2B9A">
        <w:rPr>
          <w:rFonts w:ascii="Times New Roman" w:hAnsi="Times New Roman" w:hint="eastAsia"/>
          <w:sz w:val="24"/>
          <w:szCs w:val="24"/>
        </w:rPr>
        <w:t>采样时选取矿井内部新鲜煤样，成功采集样品后立即装入样品袋内密封，目的是防止样品被污染或</w:t>
      </w:r>
      <w:r>
        <w:rPr>
          <w:rFonts w:ascii="Times New Roman" w:hAnsi="Times New Roman" w:hint="eastAsia"/>
          <w:sz w:val="24"/>
          <w:szCs w:val="24"/>
        </w:rPr>
        <w:t>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1" w:name="_Toc715724"/>
      <w:bookmarkStart w:id="32"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1"/>
      <w:bookmarkEnd w:id="32"/>
    </w:p>
    <w:p w:rsidR="00EF0434" w:rsidRDefault="004C5951">
      <w:pPr>
        <w:spacing w:line="415" w:lineRule="auto"/>
        <w:outlineLvl w:val="2"/>
        <w:rPr>
          <w:rFonts w:ascii="Times New Roman" w:eastAsia="黑体" w:hAnsi="Times New Roman"/>
          <w:b/>
          <w:sz w:val="24"/>
          <w:szCs w:val="24"/>
        </w:rPr>
      </w:pPr>
      <w:bookmarkStart w:id="33" w:name="_Toc715725"/>
      <w:bookmarkStart w:id="34"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3"/>
      <w:bookmarkEnd w:id="34"/>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20845982"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5" w:name="_Toc715726"/>
      <w:bookmarkStart w:id="36"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5"/>
      <w:bookmarkEnd w:id="3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7" w:name="_Toc715727"/>
      <w:bookmarkStart w:id="38"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7"/>
      <w:bookmarkEnd w:id="3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39" w:name="_Toc715730"/>
      <w:bookmarkStart w:id="40" w:name="_Toc5615392"/>
      <w:bookmarkStart w:id="41"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39"/>
      <w:bookmarkEnd w:id="40"/>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2"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1"/>
      <w:bookmarkEnd w:id="42"/>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715729"/>
      <w:bookmarkStart w:id="44"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3"/>
      <w:bookmarkEnd w:id="44"/>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5"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5"/>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试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6"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7"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6"/>
      <w:bookmarkEnd w:id="47"/>
    </w:p>
    <w:p w:rsidR="00EF0434" w:rsidRDefault="004C5951">
      <w:pPr>
        <w:pStyle w:val="2"/>
        <w:spacing w:line="415" w:lineRule="auto"/>
        <w:rPr>
          <w:rFonts w:ascii="Times New Roman" w:eastAsia="黑体" w:hAnsi="Times New Roman"/>
          <w:sz w:val="28"/>
          <w:szCs w:val="28"/>
        </w:rPr>
      </w:pPr>
      <w:bookmarkStart w:id="48" w:name="_Toc715733"/>
      <w:bookmarkStart w:id="49" w:name="_Toc5615397"/>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8"/>
      <w:bookmarkEnd w:id="4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0" w:name="_Toc715734"/>
      <w:bookmarkStart w:id="51"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0"/>
      <w:bookmarkEnd w:id="51"/>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20845983"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20845984"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20845985"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对称弯曲振动以及</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3</w:t>
      </w:r>
      <w:r>
        <w:rPr>
          <w:rFonts w:ascii="Times New Roman" w:hAnsi="Times New Roman" w:hint="eastAsia"/>
          <w:color w:val="000000" w:themeColor="text1"/>
          <w:sz w:val="24"/>
        </w:rPr>
        <w:t>和</w:t>
      </w:r>
      <w:r>
        <w:rPr>
          <w:rFonts w:ascii="Times New Roman" w:hAnsi="Times New Roman"/>
          <w:color w:val="000000" w:themeColor="text1"/>
          <w:sz w:val="24"/>
        </w:rPr>
        <w:t>-CH</w:t>
      </w:r>
      <w:r w:rsidRPr="00707781">
        <w:rPr>
          <w:rFonts w:ascii="Times New Roman" w:hAnsi="Times New Roman"/>
          <w:color w:val="000000" w:themeColor="text1"/>
          <w:sz w:val="24"/>
          <w:vertAlign w:val="subscript"/>
        </w:rPr>
        <w:t>2</w:t>
      </w:r>
      <w:r>
        <w:rPr>
          <w:rFonts w:ascii="Times New Roman" w:hAnsi="Times New Roman"/>
          <w:color w:val="000000" w:themeColor="text1"/>
          <w:sz w:val="24"/>
        </w:rPr>
        <w:t>-</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sidR="00707781">
        <w:rPr>
          <w:rFonts w:ascii="Times New Roman" w:hAnsi="Times New Roman" w:hint="eastAsia"/>
          <w:b/>
          <w:sz w:val="24"/>
          <w:szCs w:val="24"/>
        </w:rPr>
        <w:t>脂肪</w:t>
      </w:r>
      <w:r>
        <w:rPr>
          <w:rFonts w:ascii="Times New Roman" w:hAnsi="Times New Roman" w:hint="eastAsia"/>
          <w:b/>
          <w:sz w:val="24"/>
          <w:szCs w:val="24"/>
        </w:rPr>
        <w:t>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20845986"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sidR="00B70C91">
        <w:rPr>
          <w:rFonts w:ascii="Times New Roman" w:hAnsi="Times New Roman" w:hint="eastAsia"/>
          <w:bCs/>
          <w:color w:val="000000" w:themeColor="text1"/>
          <w:sz w:val="24"/>
          <w:szCs w:val="24"/>
        </w:rPr>
        <w:t>-</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20845987"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20845988"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20845989"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20845990"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20845991"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20845992"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20845993"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2" w:name="_Toc715735"/>
      <w:bookmarkStart w:id="53"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2"/>
      <w:bookmarkEnd w:id="53"/>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20845994"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20845995"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4" w:name="_Toc715737"/>
      <w:bookmarkStart w:id="55" w:name="_Toc5615400"/>
      <w:bookmarkStart w:id="56"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4"/>
      <w:bookmarkEnd w:id="5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r w:rsidR="00B70C91">
        <w:rPr>
          <w:rFonts w:ascii="Times New Roman" w:hAnsi="Times New Roman" w:hint="eastAsia"/>
          <w:sz w:val="24"/>
          <w:szCs w:val="24"/>
        </w:rPr>
        <w:t>。</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20845996"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14:anchorId="342265BA" wp14:editId="26A56192">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20845997"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14:anchorId="319CDF14" wp14:editId="6A26CF37">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20845998"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20845999"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20846000"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20846001"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20846002"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7" w:name="_Toc510902146"/>
      <w:bookmarkStart w:id="58" w:name="_Toc510866751"/>
      <w:bookmarkStart w:id="59" w:name="_Toc510866936"/>
      <w:bookmarkStart w:id="60" w:name="_Toc510867184"/>
      <w:bookmarkStart w:id="61" w:name="_Toc1966"/>
      <w:bookmarkStart w:id="62" w:name="_Toc510800312"/>
      <w:bookmarkStart w:id="63"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4"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6"/>
      <w:bookmarkEnd w:id="64"/>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20846003"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20846004"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5" w:name="_Toc715738"/>
      <w:bookmarkStart w:id="66" w:name="_Toc5615402"/>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5"/>
      <w:bookmarkEnd w:id="66"/>
    </w:p>
    <w:p w:rsidR="00EF0434" w:rsidRDefault="004C5951">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8"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7"/>
      <w:r w:rsidR="00D128DC">
        <w:rPr>
          <w:rFonts w:ascii="Times New Roman" w:eastAsia="黑体" w:hAnsi="Times New Roman" w:hint="eastAsia"/>
          <w:b/>
          <w:sz w:val="24"/>
          <w:szCs w:val="24"/>
        </w:rPr>
        <w:t>单元</w:t>
      </w:r>
      <w:bookmarkEnd w:id="68"/>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20846005"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69"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6DE85FB9" wp14:editId="06AD27E2">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20846006"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3BDFBD54" wp14:editId="116F0A26">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20846007"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20846008"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20846009"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0" w:name="_Toc715740"/>
      <w:bookmarkEnd w:id="69"/>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1"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0"/>
      <w:bookmarkEnd w:id="71"/>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2" w:name="_Toc715741"/>
      <w:bookmarkStart w:id="73"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2"/>
      <w:bookmarkEnd w:id="73"/>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4" w:name="_Toc715742"/>
      <w:bookmarkStart w:id="75"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4"/>
      <w:bookmarkEnd w:id="75"/>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14:anchorId="6BE503FB" wp14:editId="4BD6AC85">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20846010"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6" w:name="_Toc715743"/>
      <w:r>
        <w:rPr>
          <w:rFonts w:ascii="黑体" w:eastAsia="黑体" w:hAnsi="黑体"/>
        </w:rPr>
        <w:br w:type="page"/>
      </w:r>
    </w:p>
    <w:p w:rsidR="00EF0434" w:rsidRDefault="004C5951">
      <w:pPr>
        <w:pStyle w:val="1"/>
        <w:jc w:val="center"/>
        <w:rPr>
          <w:rFonts w:ascii="黑体" w:eastAsia="黑体" w:hAnsi="黑体"/>
        </w:rPr>
      </w:pPr>
      <w:bookmarkStart w:id="77" w:name="_Toc5615407"/>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6"/>
      <w:bookmarkEnd w:id="77"/>
    </w:p>
    <w:p w:rsidR="00EF0434" w:rsidRDefault="004C5951">
      <w:pPr>
        <w:pStyle w:val="2"/>
        <w:spacing w:line="415" w:lineRule="auto"/>
        <w:rPr>
          <w:rFonts w:ascii="Times New Roman" w:eastAsia="黑体" w:hAnsi="Times New Roman"/>
          <w:sz w:val="28"/>
          <w:szCs w:val="28"/>
        </w:rPr>
      </w:pPr>
      <w:bookmarkStart w:id="78" w:name="_Toc715744"/>
      <w:bookmarkStart w:id="79"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8"/>
      <w:bookmarkEnd w:id="7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0" w:name="_Toc715745"/>
      <w:bookmarkStart w:id="81"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0"/>
      <w:bookmarkEnd w:id="81"/>
    </w:p>
    <w:p w:rsidR="00EF0434" w:rsidRDefault="004C5951">
      <w:pPr>
        <w:spacing w:line="415" w:lineRule="auto"/>
        <w:outlineLvl w:val="2"/>
        <w:rPr>
          <w:rFonts w:ascii="Times New Roman" w:eastAsia="黑体" w:hAnsi="Times New Roman"/>
          <w:b/>
          <w:sz w:val="24"/>
          <w:szCs w:val="24"/>
        </w:rPr>
      </w:pPr>
      <w:bookmarkStart w:id="82" w:name="_Toc715746"/>
      <w:bookmarkStart w:id="83" w:name="_Toc5615410"/>
      <w:r>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20846011"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20846012"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20846013"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20846014"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20846015"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20846016"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20846017"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20846018"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4"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4"/>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20846019"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20846020"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20846021"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r w:rsidR="00B70C91">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5" w:name="_Toc715748"/>
      <w:bookmarkStart w:id="86"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5"/>
      <w:bookmarkEnd w:id="86"/>
    </w:p>
    <w:p w:rsidR="00EF0434" w:rsidRDefault="004C5951">
      <w:pPr>
        <w:spacing w:line="415" w:lineRule="auto"/>
        <w:outlineLvl w:val="2"/>
        <w:rPr>
          <w:rFonts w:ascii="Times New Roman" w:eastAsia="黑体" w:hAnsi="Times New Roman"/>
          <w:b/>
          <w:sz w:val="24"/>
          <w:szCs w:val="24"/>
        </w:rPr>
      </w:pPr>
      <w:bookmarkStart w:id="87" w:name="_Toc715749"/>
      <w:bookmarkStart w:id="88"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7"/>
      <w:bookmarkEnd w:id="88"/>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A53938" wp14:editId="2E90D716">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14:anchorId="0598343F" wp14:editId="3B1912C7">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89" w:name="_Toc715750"/>
      <w:bookmarkStart w:id="90"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89"/>
      <w:bookmarkEnd w:id="90"/>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14:anchorId="4BF2377B" wp14:editId="264745B3">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1" w:name="_Toc715751"/>
      <w:bookmarkStart w:id="92"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1"/>
      <w:bookmarkEnd w:id="92"/>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1749999B" wp14:editId="7D967DE9">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20846022"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169531A" wp14:editId="10A5BEE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3" w:name="_Toc715752"/>
      <w:bookmarkStart w:id="94"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3"/>
      <w:bookmarkEnd w:id="94"/>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5" w:name="_Toc715753"/>
      <w:bookmarkStart w:id="96"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5"/>
      <w:bookmarkEnd w:id="96"/>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14:anchorId="41985438" wp14:editId="0BE3AEB4">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7" w:name="_Toc715754"/>
      <w:bookmarkStart w:id="98"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7"/>
      <w:bookmarkEnd w:id="98"/>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14:anchorId="38B1F85F" wp14:editId="1E922B35">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sidR="00B70C91">
        <w:rPr>
          <w:rFonts w:ascii="Times New Roman" w:hAnsi="Times New Roman" w:hint="eastAsia"/>
          <w:sz w:val="24"/>
          <w:szCs w:val="24"/>
        </w:rPr>
        <w:t>左右，造成这种现象的原因是结构中化学环境的影响，此点可</w:t>
      </w:r>
      <w:r>
        <w:rPr>
          <w:rFonts w:ascii="Times New Roman" w:hAnsi="Times New Roman" w:hint="eastAsia"/>
          <w:sz w:val="24"/>
          <w:szCs w:val="24"/>
        </w:rPr>
        <w:t>从芳香</w:t>
      </w:r>
      <w:r>
        <w:rPr>
          <w:rFonts w:ascii="Times New Roman" w:hAnsi="Times New Roman"/>
          <w:sz w:val="24"/>
          <w:szCs w:val="24"/>
        </w:rPr>
        <w:t>C</w:t>
      </w:r>
      <w:r w:rsidR="00B70C91">
        <w:rPr>
          <w:rFonts w:ascii="Times New Roman" w:hAnsi="Times New Roman" w:hint="eastAsia"/>
          <w:sz w:val="24"/>
          <w:szCs w:val="24"/>
        </w:rPr>
        <w:t>键不相等</w:t>
      </w:r>
      <w:r>
        <w:rPr>
          <w:rFonts w:ascii="Times New Roman" w:hAnsi="Times New Roman" w:hint="eastAsia"/>
          <w:sz w:val="24"/>
          <w:szCs w:val="24"/>
        </w:rPr>
        <w:t>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sidR="00F86166">
        <w:rPr>
          <w:rFonts w:ascii="Times New Roman" w:hAnsi="Times New Roman" w:hint="eastAsia"/>
          <w:sz w:val="24"/>
        </w:rPr>
        <w:t>比</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99" w:name="_Toc715755"/>
      <w:bookmarkStart w:id="100"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99"/>
      <w:bookmarkEnd w:id="100"/>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371E8D">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w:t>
      </w:r>
      <w:r w:rsidR="004C5951">
        <w:rPr>
          <w:rFonts w:ascii="Times New Roman" w:hAnsi="Times New Roman" w:hint="eastAsia"/>
          <w:sz w:val="24"/>
        </w:rPr>
        <w:t>中，电荷布居数统计的是分子中电负性等相关信息，所以从表</w:t>
      </w:r>
      <w:r w:rsidR="004C5951">
        <w:rPr>
          <w:rFonts w:ascii="Times New Roman" w:hAnsi="Times New Roman"/>
          <w:sz w:val="24"/>
        </w:rPr>
        <w:t>4-6</w:t>
      </w:r>
      <w:r w:rsidR="004C5951">
        <w:rPr>
          <w:rFonts w:ascii="Times New Roman" w:hAnsi="Times New Roman" w:hint="eastAsia"/>
          <w:sz w:val="24"/>
        </w:rPr>
        <w:t>可以看出，基本上所有原子的电荷布居数都为负值，并且由于化学环境的影响，脂肪结构中的</w:t>
      </w:r>
      <w:r w:rsidR="004C5951">
        <w:rPr>
          <w:rFonts w:ascii="Times New Roman" w:hAnsi="Times New Roman"/>
          <w:sz w:val="24"/>
        </w:rPr>
        <w:t>C</w:t>
      </w:r>
      <w:r w:rsidR="004C5951">
        <w:rPr>
          <w:rFonts w:ascii="Times New Roman" w:hAnsi="Times New Roman" w:hint="eastAsia"/>
          <w:sz w:val="24"/>
        </w:rPr>
        <w:t>原子的电负性比芳香结构中</w:t>
      </w:r>
      <w:r w:rsidR="004C5951">
        <w:rPr>
          <w:rFonts w:ascii="Times New Roman" w:hAnsi="Times New Roman"/>
          <w:sz w:val="24"/>
        </w:rPr>
        <w:t>C</w:t>
      </w:r>
      <w:r w:rsidR="004C5951">
        <w:rPr>
          <w:rFonts w:ascii="Times New Roman" w:hAnsi="Times New Roman" w:hint="eastAsia"/>
          <w:sz w:val="24"/>
        </w:rPr>
        <w:t>原子的电负性要大，个别电负性为正的的原子为芳香结构中</w:t>
      </w:r>
      <w:r w:rsidR="004C5951">
        <w:rPr>
          <w:rFonts w:ascii="Times New Roman" w:hAnsi="Times New Roman"/>
          <w:sz w:val="24"/>
        </w:rPr>
        <w:t>C</w:t>
      </w:r>
      <w:r w:rsidR="004C5951">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1"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2"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1"/>
      <w:bookmarkEnd w:id="102"/>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3"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4"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3"/>
      <w:bookmarkEnd w:id="104"/>
    </w:p>
    <w:p w:rsidR="00EF0434" w:rsidRDefault="004C5951">
      <w:pPr>
        <w:spacing w:line="415" w:lineRule="auto"/>
        <w:outlineLvl w:val="2"/>
        <w:rPr>
          <w:rFonts w:ascii="Times New Roman" w:eastAsia="黑体" w:hAnsi="Times New Roman"/>
          <w:b/>
          <w:sz w:val="24"/>
          <w:szCs w:val="24"/>
        </w:rPr>
      </w:pPr>
      <w:bookmarkStart w:id="105"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689049CC" wp14:editId="026C0422">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04E74AD8" wp14:editId="382F06AE">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7F201340" wp14:editId="0C8F72D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14:anchorId="76356DDB" wp14:editId="7AC45CE5">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5A2CC470" wp14:editId="0278D14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700193C4" wp14:editId="078EB388">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088A0D0D" wp14:editId="33235862">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14:anchorId="6E0264F7" wp14:editId="6CE84EDD">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27266D25" wp14:editId="0835FDD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14:anchorId="1A57A29B" wp14:editId="2F05E01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6" w:name="_Toc5615422"/>
      <w:bookmarkStart w:id="107"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8"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7"/>
      <w:bookmarkEnd w:id="108"/>
    </w:p>
    <w:p w:rsidR="00EF0434" w:rsidRDefault="004C5951">
      <w:pPr>
        <w:spacing w:line="415" w:lineRule="auto"/>
        <w:outlineLvl w:val="2"/>
        <w:rPr>
          <w:rFonts w:ascii="Times New Roman" w:eastAsia="黑体" w:hAnsi="Times New Roman"/>
          <w:b/>
          <w:sz w:val="24"/>
          <w:szCs w:val="24"/>
        </w:rPr>
      </w:pPr>
      <w:bookmarkStart w:id="109" w:name="_Toc715759"/>
      <w:bookmarkStart w:id="110"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09"/>
      <w:r>
        <w:rPr>
          <w:rFonts w:ascii="Times New Roman" w:eastAsia="黑体" w:hAnsi="Times New Roman" w:hint="eastAsia"/>
          <w:b/>
          <w:sz w:val="24"/>
          <w:szCs w:val="24"/>
        </w:rPr>
        <w:t>终态的系统特征</w:t>
      </w:r>
      <w:bookmarkEnd w:id="11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0F7191CB" wp14:editId="12F2D345">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2665E1" w:rsidRDefault="002665E1">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14:anchorId="089FAC3A" wp14:editId="709EDC59">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197833C7" wp14:editId="33670CEB">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136772FC" wp14:editId="02B2D856">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222203DB" wp14:editId="0DFAAD46">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64D61033" wp14:editId="03385018">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22655AD9" wp14:editId="255AFE2B">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2ED57F1B" wp14:editId="4F79ED39">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138E8950" wp14:editId="5E36813A">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2665E1" w:rsidRDefault="002665E1">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6C086CA1" wp14:editId="1A3C3F2C">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1"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1"/>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20846023"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20846024"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20846025"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20846026"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20846027"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2"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3" w:name="_Toc5615426"/>
      <w:r>
        <w:rPr>
          <w:rFonts w:ascii="Times New Roman" w:eastAsia="黑体" w:hAnsi="Times New Roman"/>
          <w:b/>
          <w:sz w:val="24"/>
          <w:szCs w:val="24"/>
        </w:rPr>
        <w:lastRenderedPageBreak/>
        <w:t xml:space="preserve">5.2.3 </w:t>
      </w:r>
      <w:bookmarkEnd w:id="112"/>
      <w:r w:rsidR="004F2635">
        <w:rPr>
          <w:rFonts w:ascii="Times New Roman" w:eastAsia="黑体" w:hAnsi="Times New Roman" w:hint="eastAsia"/>
          <w:b/>
          <w:sz w:val="24"/>
          <w:szCs w:val="24"/>
        </w:rPr>
        <w:t>主要气体产物的生成特征</w:t>
      </w:r>
      <w:bookmarkEnd w:id="113"/>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20846028"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1D0E85">
      <w:pPr>
        <w:spacing w:line="360" w:lineRule="auto"/>
        <w:jc w:val="center"/>
      </w:pPr>
      <w:r>
        <w:object w:dxaOrig="5397" w:dyaOrig="4127">
          <v:shape id="_x0000_i1073" type="#_x0000_t75" style="width:408.8pt;height:313.65pt" o:ole="">
            <v:imagedata r:id="rId145" o:title=""/>
          </v:shape>
          <o:OLEObject Type="Embed" ProgID="Origin50.Graph" ShapeID="_x0000_i1073" DrawAspect="Content" ObjectID="_1620846029"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1D0E85">
      <w:pPr>
        <w:spacing w:line="360" w:lineRule="auto"/>
        <w:jc w:val="center"/>
      </w:pPr>
      <w:r>
        <w:object w:dxaOrig="5345" w:dyaOrig="4170">
          <v:shape id="_x0000_i1074" type="#_x0000_t75" style="width:267.25pt;height:208.5pt" o:ole="">
            <v:imagedata r:id="rId149" o:title=""/>
          </v:shape>
          <o:OLEObject Type="Embed" ProgID="Origin50.Graph" ShapeID="_x0000_i1074" DrawAspect="Content" ObjectID="_1620846030"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4" w:name="_Toc715761"/>
      <w:bookmarkStart w:id="115"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4"/>
      <w:bookmarkEnd w:id="115"/>
    </w:p>
    <w:p w:rsidR="00EF0434" w:rsidRDefault="004C5951">
      <w:pPr>
        <w:spacing w:line="360" w:lineRule="auto"/>
        <w:ind w:firstLineChars="200" w:firstLine="480"/>
        <w:rPr>
          <w:rFonts w:ascii="Times New Roman" w:hAnsi="Times New Roman"/>
          <w:kern w:val="0"/>
          <w:sz w:val="24"/>
          <w:szCs w:val="24"/>
        </w:rPr>
      </w:pPr>
      <w:bookmarkStart w:id="116"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7" w:name="_Toc5615428"/>
      <w:r>
        <w:rPr>
          <w:rFonts w:ascii="Times New Roman" w:eastAsia="黑体" w:hAnsi="Times New Roman"/>
          <w:b/>
          <w:sz w:val="24"/>
          <w:szCs w:val="24"/>
        </w:rPr>
        <w:lastRenderedPageBreak/>
        <w:t>5.3.1</w:t>
      </w:r>
      <w:bookmarkEnd w:id="116"/>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7"/>
    </w:p>
    <w:p w:rsidR="00EF0434" w:rsidRDefault="004C5951">
      <w:pPr>
        <w:spacing w:line="360" w:lineRule="auto"/>
      </w:pPr>
      <w:r>
        <w:rPr>
          <w:noProof/>
        </w:rPr>
        <w:drawing>
          <wp:inline distT="0" distB="0" distL="0" distR="0" wp14:anchorId="14503701" wp14:editId="645AE7CB">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sidP="00491976">
      <w:pPr>
        <w:jc w:val="center"/>
      </w:pPr>
      <w:r>
        <w:object w:dxaOrig="8062" w:dyaOrig="5789">
          <v:shape id="_x0000_i1075" type="#_x0000_t75" style="width:403.1pt;height:289.45pt" o:ole="">
            <v:imagedata r:id="rId152" o:title=""/>
          </v:shape>
          <o:OLEObject Type="Embed" ProgID="Origin50.Graph" ShapeID="_x0000_i1075" DrawAspect="Content" ObjectID="_1620846031"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1D0E85" w:rsidP="00491976">
      <w:pPr>
        <w:spacing w:line="360" w:lineRule="auto"/>
        <w:jc w:val="center"/>
        <w:rPr>
          <w:rFonts w:ascii="Times New Roman" w:eastAsia="楷体" w:hAnsi="Times New Roman"/>
        </w:rPr>
      </w:pPr>
      <w:r>
        <w:object w:dxaOrig="5617" w:dyaOrig="4150">
          <v:shape id="_x0000_i1076" type="#_x0000_t75" style="width:418.45pt;height:308.75pt" o:ole="">
            <v:imagedata r:id="rId154" o:title=""/>
          </v:shape>
          <o:OLEObject Type="Embed" ProgID="Origin50.Graph" ShapeID="_x0000_i1076" DrawAspect="Content" ObjectID="_1620846032" r:id="rId155"/>
        </w:object>
      </w:r>
      <w:r w:rsidR="004C5951">
        <w:rPr>
          <w:rFonts w:ascii="Times New Roman" w:eastAsia="楷体" w:hAnsi="Times New Roman" w:hint="eastAsia"/>
        </w:rPr>
        <w:t>图</w:t>
      </w:r>
      <w:r w:rsidR="004C5951">
        <w:rPr>
          <w:rFonts w:ascii="Times New Roman" w:eastAsia="楷体" w:hAnsi="Times New Roman"/>
        </w:rPr>
        <w:t xml:space="preserve">5-13 </w:t>
      </w:r>
      <w:r w:rsidR="004C5951">
        <w:rPr>
          <w:rFonts w:ascii="Times New Roman" w:eastAsia="楷体" w:hAnsi="Times New Roman" w:hint="eastAsia"/>
        </w:rPr>
        <w:t>升温速率为</w:t>
      </w:r>
      <w:r w:rsidR="004C5951">
        <w:rPr>
          <w:rFonts w:ascii="Times New Roman" w:eastAsia="楷体" w:hAnsi="Times New Roman"/>
        </w:rPr>
        <w:t>500K/ps</w:t>
      </w:r>
      <w:r w:rsidR="004C5951">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8" w:name="_Toc5615429"/>
      <w:r>
        <w:rPr>
          <w:rFonts w:ascii="Times New Roman" w:eastAsia="黑体" w:hAnsi="Times New Roman"/>
          <w:b/>
          <w:sz w:val="24"/>
          <w:szCs w:val="24"/>
        </w:rPr>
        <w:lastRenderedPageBreak/>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8"/>
    </w:p>
    <w:p w:rsidR="00EF0434" w:rsidRDefault="004C5951">
      <w:pPr>
        <w:spacing w:line="360" w:lineRule="auto"/>
      </w:pPr>
      <w:r>
        <w:rPr>
          <w:noProof/>
        </w:rPr>
        <w:drawing>
          <wp:inline distT="0" distB="0" distL="0" distR="0" wp14:anchorId="0E7B4D10" wp14:editId="2B480B06">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20846033"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20846034"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19"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rFonts w:ascii="Times New Roman" w:hAnsi="Times New Roman"/>
          <w:noProof/>
          <w:sz w:val="24"/>
          <w:szCs w:val="24"/>
        </w:rPr>
        <w:drawing>
          <wp:inline distT="0" distB="0" distL="0" distR="0" wp14:anchorId="05DB9F1A" wp14:editId="55736B95">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20846035"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0"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20846036"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1" w:name="_Toc5615431"/>
      <w:bookmarkEnd w:id="120"/>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1"/>
    </w:p>
    <w:p w:rsidR="00EF0434" w:rsidRDefault="004C5951">
      <w:pPr>
        <w:spacing w:line="415" w:lineRule="auto"/>
        <w:outlineLvl w:val="2"/>
        <w:rPr>
          <w:rFonts w:ascii="Times New Roman" w:eastAsia="黑体" w:hAnsi="Times New Roman"/>
          <w:b/>
          <w:sz w:val="24"/>
          <w:szCs w:val="24"/>
        </w:rPr>
      </w:pPr>
      <w:bookmarkStart w:id="122"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2"/>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D3DAF">
      <w:pPr>
        <w:jc w:val="center"/>
      </w:pPr>
      <w:r>
        <w:object w:dxaOrig="5955" w:dyaOrig="4091">
          <v:shape id="_x0000_i1081" type="#_x0000_t75" style="width:297.75pt;height:204.55pt" o:ole="">
            <v:imagedata r:id="rId166" o:title=""/>
          </v:shape>
          <o:OLEObject Type="Embed" ProgID="Origin50.Graph" ShapeID="_x0000_i1081" DrawAspect="Content" ObjectID="_1620846037"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w:t>
      </w:r>
      <w:r w:rsidR="00A55B2C">
        <w:rPr>
          <w:rFonts w:ascii="Times New Roman" w:hAnsi="Times New Roman" w:hint="eastAsia"/>
          <w:kern w:val="0"/>
          <w:sz w:val="24"/>
          <w:szCs w:val="24"/>
        </w:rPr>
        <w:t>3</w:t>
      </w:r>
      <w:r>
        <w:rPr>
          <w:rFonts w:ascii="Times New Roman" w:hAnsi="Times New Roman"/>
          <w:kern w:val="0"/>
          <w:sz w:val="24"/>
          <w:szCs w:val="24"/>
        </w:rPr>
        <w:t>.</w:t>
      </w:r>
      <w:r w:rsidR="00A55B2C">
        <w:rPr>
          <w:rFonts w:ascii="Times New Roman" w:hAnsi="Times New Roman" w:hint="eastAsia"/>
          <w:kern w:val="0"/>
          <w:sz w:val="24"/>
          <w:szCs w:val="24"/>
        </w:rPr>
        <w:t>96</w:t>
      </w:r>
      <w:bookmarkStart w:id="123" w:name="_GoBack"/>
      <w:bookmarkEnd w:id="123"/>
      <w:r>
        <w:rPr>
          <w:rFonts w:ascii="Times New Roman" w:hAnsi="Times New Roman"/>
          <w:kern w:val="0"/>
          <w:sz w:val="24"/>
          <w:szCs w:val="24"/>
        </w:rPr>
        <w:t>%</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sidR="00A55B2C">
        <w:rPr>
          <w:rFonts w:ascii="Times New Roman" w:hAnsi="Times New Roman" w:hint="eastAsia"/>
          <w:kern w:val="0"/>
          <w:sz w:val="24"/>
          <w:szCs w:val="24"/>
        </w:rPr>
        <w:t>1</w:t>
      </w:r>
      <w:r>
        <w:rPr>
          <w:rFonts w:ascii="Times New Roman" w:hAnsi="Times New Roman"/>
          <w:kern w:val="0"/>
          <w:sz w:val="24"/>
          <w:szCs w:val="24"/>
        </w:rPr>
        <w:t>.</w:t>
      </w:r>
      <w:r w:rsidR="00A55B2C">
        <w:rPr>
          <w:rFonts w:ascii="Times New Roman" w:hAnsi="Times New Roman" w:hint="eastAsia"/>
          <w:kern w:val="0"/>
          <w:sz w:val="24"/>
          <w:szCs w:val="24"/>
        </w:rPr>
        <w:t>92</w:t>
      </w:r>
      <w:r>
        <w:rPr>
          <w:rFonts w:ascii="Times New Roman" w:hAnsi="Times New Roman"/>
          <w:kern w:val="0"/>
          <w:sz w:val="24"/>
          <w:szCs w:val="24"/>
        </w:rPr>
        <w:t>%</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20846038"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20846039"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6F5589">
      <w:pPr>
        <w:widowControl/>
        <w:spacing w:line="360" w:lineRule="auto"/>
        <w:jc w:val="center"/>
      </w:pPr>
      <w:r>
        <w:object w:dxaOrig="5615" w:dyaOrig="4082">
          <v:shape id="_x0000_i1084" type="#_x0000_t75" style="width:280.75pt;height:204.1pt" o:ole="">
            <v:imagedata r:id="rId173" o:title=""/>
          </v:shape>
          <o:OLEObject Type="Embed" ProgID="Origin50.Graph" ShapeID="_x0000_i1084" DrawAspect="Content" ObjectID="_1620846040"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sidR="001B5DD4">
        <w:rPr>
          <w:rFonts w:ascii="Times New Roman" w:hAnsi="Times New Roman" w:hint="eastAsia"/>
          <w:sz w:val="24"/>
          <w:szCs w:val="24"/>
        </w:rPr>
        <w:t>的析出</w:t>
      </w:r>
      <w:r>
        <w:rPr>
          <w:rFonts w:ascii="Times New Roman" w:hAnsi="Times New Roman" w:hint="eastAsia"/>
          <w:sz w:val="24"/>
          <w:szCs w:val="24"/>
        </w:rPr>
        <w:t>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lastRenderedPageBreak/>
        <w:t>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47F30360" wp14:editId="50D56852">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260FE197" wp14:editId="4A4E227D">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r w:rsidR="002665E1">
        <w:rPr>
          <w:rFonts w:ascii="Times New Roman" w:eastAsia="宋体" w:hAnsi="Times New Roman" w:hint="eastAsia"/>
          <w:color w:val="000000"/>
          <w:sz w:val="24"/>
          <w:szCs w:val="24"/>
        </w:rPr>
        <w:t>。</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sidR="002B22E8">
        <w:rPr>
          <w:rFonts w:ascii="Times New Roman" w:hAnsi="Times New Roman" w:hint="eastAsia"/>
          <w:kern w:val="0"/>
          <w:sz w:val="24"/>
          <w:szCs w:val="24"/>
        </w:rPr>
        <w:t>时达到了产量</w:t>
      </w:r>
      <w:r>
        <w:rPr>
          <w:rFonts w:ascii="Times New Roman" w:hAnsi="Times New Roman" w:hint="eastAsia"/>
          <w:kern w:val="0"/>
          <w:sz w:val="24"/>
          <w:szCs w:val="24"/>
        </w:rPr>
        <w:t>峰</w:t>
      </w:r>
      <w:r w:rsidR="00EA6FEF">
        <w:rPr>
          <w:rFonts w:ascii="Times New Roman" w:hAnsi="Times New Roman" w:hint="eastAsia"/>
          <w:kern w:val="0"/>
          <w:sz w:val="24"/>
          <w:szCs w:val="24"/>
        </w:rPr>
        <w:t>值</w:t>
      </w:r>
      <w:r>
        <w:rPr>
          <w:rFonts w:ascii="Times New Roman" w:hAnsi="Times New Roman" w:hint="eastAsia"/>
          <w:kern w:val="0"/>
          <w:sz w:val="24"/>
          <w:szCs w:val="24"/>
        </w:rPr>
        <w:t>，氢气的产量变化除外，这是因为</w:t>
      </w:r>
      <w:r>
        <w:rPr>
          <w:rFonts w:ascii="Times New Roman" w:hAnsi="Times New Roman"/>
          <w:kern w:val="0"/>
          <w:sz w:val="24"/>
          <w:szCs w:val="24"/>
        </w:rPr>
        <w:t>H</w:t>
      </w:r>
      <w:r w:rsidRPr="008E702E">
        <w:rPr>
          <w:rFonts w:ascii="Times New Roman" w:hAnsi="Times New Roman"/>
          <w:kern w:val="0"/>
          <w:sz w:val="24"/>
          <w:szCs w:val="24"/>
          <w:vertAlign w:val="superscript"/>
        </w:rPr>
        <w:t>+</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65C" w:rsidRDefault="0025365C">
      <w:r>
        <w:separator/>
      </w:r>
    </w:p>
  </w:endnote>
  <w:endnote w:type="continuationSeparator" w:id="0">
    <w:p w:rsidR="0025365C" w:rsidRDefault="002536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2665E1" w:rsidRDefault="002665E1">
        <w:pPr>
          <w:pStyle w:val="a6"/>
          <w:jc w:val="center"/>
        </w:pPr>
        <w:r>
          <w:fldChar w:fldCharType="begin"/>
        </w:r>
        <w:r>
          <w:instrText>PAGE   \* MERGEFORMAT</w:instrText>
        </w:r>
        <w:r>
          <w:fldChar w:fldCharType="separate"/>
        </w:r>
        <w:r>
          <w:rPr>
            <w:lang w:val="zh-CN"/>
          </w:rPr>
          <w:t>2</w:t>
        </w:r>
        <w:r>
          <w:fldChar w:fldCharType="end"/>
        </w:r>
      </w:p>
    </w:sdtContent>
  </w:sdt>
  <w:p w:rsidR="002665E1" w:rsidRDefault="002665E1">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2665E1" w:rsidRDefault="002665E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A55B2C" w:rsidRPr="00A55B2C">
          <w:rPr>
            <w:rFonts w:ascii="Times New Roman" w:hAnsi="Times New Roman"/>
            <w:noProof/>
            <w:sz w:val="21"/>
            <w:szCs w:val="21"/>
            <w:lang w:val="zh-CN"/>
          </w:rPr>
          <w:t>IX</w:t>
        </w:r>
        <w:r>
          <w:rPr>
            <w:rFonts w:ascii="Times New Roman" w:hAnsi="Times New Roman"/>
            <w:sz w:val="21"/>
            <w:szCs w:val="21"/>
          </w:rPr>
          <w:fldChar w:fldCharType="end"/>
        </w:r>
      </w:p>
    </w:sdtContent>
  </w:sdt>
  <w:p w:rsidR="002665E1" w:rsidRDefault="002665E1">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2665E1" w:rsidRDefault="002665E1">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A55B2C" w:rsidRPr="00A55B2C">
          <w:rPr>
            <w:rFonts w:ascii="Times New Roman" w:hAnsi="Times New Roman"/>
            <w:noProof/>
            <w:sz w:val="21"/>
            <w:szCs w:val="21"/>
            <w:lang w:val="zh-CN"/>
          </w:rPr>
          <w:t>88</w:t>
        </w:r>
        <w:r>
          <w:rPr>
            <w:rFonts w:ascii="Times New Roman" w:hAnsi="Times New Roman"/>
            <w:sz w:val="21"/>
            <w:szCs w:val="21"/>
          </w:rPr>
          <w:fldChar w:fldCharType="end"/>
        </w:r>
      </w:p>
    </w:sdtContent>
  </w:sdt>
  <w:p w:rsidR="002665E1" w:rsidRDefault="002665E1">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65C" w:rsidRDefault="0025365C">
      <w:r>
        <w:separator/>
      </w:r>
    </w:p>
  </w:footnote>
  <w:footnote w:type="continuationSeparator" w:id="0">
    <w:p w:rsidR="0025365C" w:rsidRDefault="002536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5E1" w:rsidRDefault="002665E1">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2B9A"/>
    <w:rsid w:val="000A64BD"/>
    <w:rsid w:val="000A76B1"/>
    <w:rsid w:val="000A7AC3"/>
    <w:rsid w:val="000B3D19"/>
    <w:rsid w:val="000B68C7"/>
    <w:rsid w:val="000C59E5"/>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B5DD4"/>
    <w:rsid w:val="001C0BFA"/>
    <w:rsid w:val="001C5010"/>
    <w:rsid w:val="001D0E85"/>
    <w:rsid w:val="001D6746"/>
    <w:rsid w:val="001E460C"/>
    <w:rsid w:val="001E733C"/>
    <w:rsid w:val="001F414C"/>
    <w:rsid w:val="001F42E3"/>
    <w:rsid w:val="001F535B"/>
    <w:rsid w:val="0020240E"/>
    <w:rsid w:val="00207BFE"/>
    <w:rsid w:val="0021439F"/>
    <w:rsid w:val="002145A8"/>
    <w:rsid w:val="00221326"/>
    <w:rsid w:val="00225169"/>
    <w:rsid w:val="0023097A"/>
    <w:rsid w:val="00240B9D"/>
    <w:rsid w:val="002458A2"/>
    <w:rsid w:val="00245C9D"/>
    <w:rsid w:val="0025365C"/>
    <w:rsid w:val="00254CB6"/>
    <w:rsid w:val="00260D28"/>
    <w:rsid w:val="00263537"/>
    <w:rsid w:val="002665E1"/>
    <w:rsid w:val="00276DC0"/>
    <w:rsid w:val="0028029D"/>
    <w:rsid w:val="00283BA2"/>
    <w:rsid w:val="002853F5"/>
    <w:rsid w:val="002854B9"/>
    <w:rsid w:val="00286520"/>
    <w:rsid w:val="00286FBC"/>
    <w:rsid w:val="002B22E8"/>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1E8D"/>
    <w:rsid w:val="0037452C"/>
    <w:rsid w:val="00375164"/>
    <w:rsid w:val="003974AD"/>
    <w:rsid w:val="003A2EFA"/>
    <w:rsid w:val="003A5946"/>
    <w:rsid w:val="003B4114"/>
    <w:rsid w:val="003C1269"/>
    <w:rsid w:val="003C3B52"/>
    <w:rsid w:val="003C49E1"/>
    <w:rsid w:val="003C5048"/>
    <w:rsid w:val="003C69B2"/>
    <w:rsid w:val="003D235C"/>
    <w:rsid w:val="003D2E9A"/>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1976"/>
    <w:rsid w:val="004954D1"/>
    <w:rsid w:val="004A10BA"/>
    <w:rsid w:val="004A5921"/>
    <w:rsid w:val="004B1F8E"/>
    <w:rsid w:val="004B2D25"/>
    <w:rsid w:val="004B2F20"/>
    <w:rsid w:val="004B5EA6"/>
    <w:rsid w:val="004C45FB"/>
    <w:rsid w:val="004C5951"/>
    <w:rsid w:val="004C799B"/>
    <w:rsid w:val="004C7F33"/>
    <w:rsid w:val="004D3BFF"/>
    <w:rsid w:val="004D3DAF"/>
    <w:rsid w:val="004D727A"/>
    <w:rsid w:val="004E27B8"/>
    <w:rsid w:val="004E440A"/>
    <w:rsid w:val="004F075C"/>
    <w:rsid w:val="004F2635"/>
    <w:rsid w:val="00503139"/>
    <w:rsid w:val="00503B27"/>
    <w:rsid w:val="00504636"/>
    <w:rsid w:val="00507070"/>
    <w:rsid w:val="00514A2B"/>
    <w:rsid w:val="00517372"/>
    <w:rsid w:val="005368C5"/>
    <w:rsid w:val="00557792"/>
    <w:rsid w:val="005765EE"/>
    <w:rsid w:val="00584428"/>
    <w:rsid w:val="00586DE4"/>
    <w:rsid w:val="00590420"/>
    <w:rsid w:val="00597D84"/>
    <w:rsid w:val="005A096D"/>
    <w:rsid w:val="005A52DA"/>
    <w:rsid w:val="005A5E6B"/>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589"/>
    <w:rsid w:val="006F5887"/>
    <w:rsid w:val="006F7747"/>
    <w:rsid w:val="00704E28"/>
    <w:rsid w:val="00707781"/>
    <w:rsid w:val="0071190C"/>
    <w:rsid w:val="0071433B"/>
    <w:rsid w:val="00715414"/>
    <w:rsid w:val="00715E1E"/>
    <w:rsid w:val="00717F92"/>
    <w:rsid w:val="0072011E"/>
    <w:rsid w:val="00725EA0"/>
    <w:rsid w:val="007266E8"/>
    <w:rsid w:val="00727C6B"/>
    <w:rsid w:val="00730274"/>
    <w:rsid w:val="00732AD2"/>
    <w:rsid w:val="007364FA"/>
    <w:rsid w:val="00746146"/>
    <w:rsid w:val="00746B3E"/>
    <w:rsid w:val="00751A61"/>
    <w:rsid w:val="007531AB"/>
    <w:rsid w:val="007607E7"/>
    <w:rsid w:val="00761324"/>
    <w:rsid w:val="00761A08"/>
    <w:rsid w:val="00761B45"/>
    <w:rsid w:val="0076383E"/>
    <w:rsid w:val="00763E14"/>
    <w:rsid w:val="0076613E"/>
    <w:rsid w:val="00771287"/>
    <w:rsid w:val="00772F07"/>
    <w:rsid w:val="00777BD1"/>
    <w:rsid w:val="00780D04"/>
    <w:rsid w:val="00783C16"/>
    <w:rsid w:val="00783D74"/>
    <w:rsid w:val="00784D7F"/>
    <w:rsid w:val="00787636"/>
    <w:rsid w:val="007876B2"/>
    <w:rsid w:val="00791F7E"/>
    <w:rsid w:val="00794613"/>
    <w:rsid w:val="007A37AE"/>
    <w:rsid w:val="007A3D26"/>
    <w:rsid w:val="007B19AE"/>
    <w:rsid w:val="007B45D0"/>
    <w:rsid w:val="007C5174"/>
    <w:rsid w:val="007C7C7B"/>
    <w:rsid w:val="007D73F0"/>
    <w:rsid w:val="007E0569"/>
    <w:rsid w:val="007E1CC5"/>
    <w:rsid w:val="007F097B"/>
    <w:rsid w:val="007F40FD"/>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6415"/>
    <w:rsid w:val="008A7FEB"/>
    <w:rsid w:val="008B2A59"/>
    <w:rsid w:val="008B4617"/>
    <w:rsid w:val="008B52F1"/>
    <w:rsid w:val="008C0142"/>
    <w:rsid w:val="008C753B"/>
    <w:rsid w:val="008D0B28"/>
    <w:rsid w:val="008E0E19"/>
    <w:rsid w:val="008E702E"/>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5B2C"/>
    <w:rsid w:val="00A56DFF"/>
    <w:rsid w:val="00A578EC"/>
    <w:rsid w:val="00A71AF9"/>
    <w:rsid w:val="00A77B23"/>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640C"/>
    <w:rsid w:val="00AE7DEF"/>
    <w:rsid w:val="00AF20AB"/>
    <w:rsid w:val="00AF644A"/>
    <w:rsid w:val="00AF7F35"/>
    <w:rsid w:val="00AF7F46"/>
    <w:rsid w:val="00B057C7"/>
    <w:rsid w:val="00B06A1D"/>
    <w:rsid w:val="00B11AC8"/>
    <w:rsid w:val="00B1300F"/>
    <w:rsid w:val="00B174F2"/>
    <w:rsid w:val="00B21A1A"/>
    <w:rsid w:val="00B25113"/>
    <w:rsid w:val="00B34F69"/>
    <w:rsid w:val="00B3789B"/>
    <w:rsid w:val="00B51F03"/>
    <w:rsid w:val="00B607AF"/>
    <w:rsid w:val="00B6103C"/>
    <w:rsid w:val="00B62656"/>
    <w:rsid w:val="00B66F11"/>
    <w:rsid w:val="00B67A29"/>
    <w:rsid w:val="00B70C91"/>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67F75"/>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44FA"/>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35680"/>
    <w:rsid w:val="00D55AC3"/>
    <w:rsid w:val="00D65B21"/>
    <w:rsid w:val="00D74317"/>
    <w:rsid w:val="00D74C94"/>
    <w:rsid w:val="00D75D95"/>
    <w:rsid w:val="00D93BCA"/>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6FEF"/>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47EAE"/>
    <w:rsid w:val="00F545F7"/>
    <w:rsid w:val="00F67EDD"/>
    <w:rsid w:val="00F71F54"/>
    <w:rsid w:val="00F735DB"/>
    <w:rsid w:val="00F767F8"/>
    <w:rsid w:val="00F76C9E"/>
    <w:rsid w:val="00F8404E"/>
    <w:rsid w:val="00F8606C"/>
    <w:rsid w:val="00F86166"/>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2E5C93-9602-4EF0-B667-FDDB95BFC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2</TotalTime>
  <Pages>1</Pages>
  <Words>16416</Words>
  <Characters>93575</Characters>
  <Application>Microsoft Office Word</Application>
  <DocSecurity>0</DocSecurity>
  <Lines>779</Lines>
  <Paragraphs>219</Paragraphs>
  <ScaleCrop>false</ScaleCrop>
  <Company>微软中国</Company>
  <LinksUpToDate>false</LinksUpToDate>
  <CharactersWithSpaces>109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118</cp:revision>
  <cp:lastPrinted>2019-05-31T14:11:00Z</cp:lastPrinted>
  <dcterms:created xsi:type="dcterms:W3CDTF">2019-03-29T06:18:00Z</dcterms:created>
  <dcterms:modified xsi:type="dcterms:W3CDTF">2019-05-31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